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135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60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239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23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050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28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868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63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430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808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5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5E8BA-DC60-4B90-B41C-2E99493F9ADA}" type="datetimeFigureOut">
              <a:rPr lang="en-US" smtClean="0"/>
              <a:t>7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095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MMV639565 Therapeutic Efficacy">
            <a:extLst>
              <a:ext uri="{FF2B5EF4-FFF2-40B4-BE49-F238E27FC236}">
                <a16:creationId xmlns:a16="http://schemas.microsoft.com/office/drawing/2014/main" id="{EC77AE05-6FE1-4484-9D11-7E71C7CEA9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246"/>
          <a:stretch/>
        </p:blipFill>
        <p:spPr bwMode="auto">
          <a:xfrm>
            <a:off x="3665102" y="1614241"/>
            <a:ext cx="5329124" cy="3884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F06A0CE-8ABB-4381-9775-35938F953132}"/>
              </a:ext>
            </a:extLst>
          </p:cNvPr>
          <p:cNvSpPr txBox="1"/>
          <p:nvPr/>
        </p:nvSpPr>
        <p:spPr>
          <a:xfrm>
            <a:off x="1" y="1429575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373C18-EBD7-4FD4-9A80-B33242E844D9}"/>
              </a:ext>
            </a:extLst>
          </p:cNvPr>
          <p:cNvSpPr txBox="1"/>
          <p:nvPr/>
        </p:nvSpPr>
        <p:spPr>
          <a:xfrm>
            <a:off x="4691268" y="1429575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989A8FC-08AF-4612-B9B5-AC521E4493BE}"/>
              </a:ext>
            </a:extLst>
          </p:cNvPr>
          <p:cNvCxnSpPr>
            <a:cxnSpLocks/>
          </p:cNvCxnSpPr>
          <p:nvPr/>
        </p:nvCxnSpPr>
        <p:spPr>
          <a:xfrm flipH="1">
            <a:off x="3807697" y="1282148"/>
            <a:ext cx="2091" cy="399221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635A68-0ADF-4BB3-8C21-CE72E4AEB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6459"/>
              </p:ext>
            </p:extLst>
          </p:nvPr>
        </p:nvGraphicFramePr>
        <p:xfrm>
          <a:off x="709449" y="1521222"/>
          <a:ext cx="2294918" cy="195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529945" imgH="1302712" progId="ChemDraw.Document.6.0">
                  <p:embed/>
                </p:oleObj>
              </mc:Choice>
              <mc:Fallback>
                <p:oleObj name="CS ChemDraw Drawing" r:id="rId3" imgW="1529945" imgH="13027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449" y="1521222"/>
                        <a:ext cx="2294918" cy="1954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25288D5-4E07-4E64-8CD5-EA04F0A656FC}"/>
              </a:ext>
            </a:extLst>
          </p:cNvPr>
          <p:cNvSpPr txBox="1"/>
          <p:nvPr/>
        </p:nvSpPr>
        <p:spPr>
          <a:xfrm>
            <a:off x="149774" y="3509870"/>
            <a:ext cx="15905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V639565</a:t>
            </a:r>
          </a:p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H, R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l</a:t>
            </a:r>
          </a:p>
          <a:p>
            <a:pPr algn="ctr"/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91 µM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182547-75B3-4122-8AA9-032FB960AF05}"/>
              </a:ext>
            </a:extLst>
          </p:cNvPr>
          <p:cNvSpPr txBox="1"/>
          <p:nvPr/>
        </p:nvSpPr>
        <p:spPr>
          <a:xfrm>
            <a:off x="1970707" y="3509870"/>
            <a:ext cx="173477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V669844</a:t>
            </a:r>
          </a:p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OCH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N</a:t>
            </a:r>
          </a:p>
          <a:p>
            <a:pPr algn="ctr"/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40 µM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9076F81-120C-4D3F-9E3B-A8F2CC658369}"/>
              </a:ext>
            </a:extLst>
          </p:cNvPr>
          <p:cNvSpPr txBox="1"/>
          <p:nvPr/>
        </p:nvSpPr>
        <p:spPr>
          <a:xfrm>
            <a:off x="939830" y="4283114"/>
            <a:ext cx="183415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V670652</a:t>
            </a:r>
          </a:p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OCF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, R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N</a:t>
            </a:r>
          </a:p>
          <a:p>
            <a:pPr algn="ctr"/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17 µM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277537"/>
      </p:ext>
    </p:extLst>
  </p:cSld>
  <p:clrMapOvr>
    <a:masterClrMapping/>
  </p:clrMapOvr>
</p:sld>
</file>

<file path=ppt/theme/theme1.xml><?xml version="1.0" encoding="utf-8"?>
<a:theme xmlns:a="http://schemas.openxmlformats.org/drawingml/2006/main" name="Standard slide siz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tandard slide size" id="{F3B8126D-D550-4D5E-B689-A3068A29D7E7}" vid="{6A8C7D88-DC7A-45FD-9813-3F58E7D12EE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6</TotalTime>
  <Words>41</Words>
  <Application>Microsoft Office PowerPoint</Application>
  <PresentationFormat>On-screen Show (4:3)</PresentationFormat>
  <Paragraphs>11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Times New Roman</vt:lpstr>
      <vt:lpstr>Standard slide size</vt:lpstr>
      <vt:lpstr>CS ChemDraw Dra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a Klug</dc:creator>
  <cp:lastModifiedBy>Dana Klug</cp:lastModifiedBy>
  <cp:revision>4</cp:revision>
  <dcterms:created xsi:type="dcterms:W3CDTF">2019-08-24T14:11:55Z</dcterms:created>
  <dcterms:modified xsi:type="dcterms:W3CDTF">2021-07-02T08:55:45Z</dcterms:modified>
</cp:coreProperties>
</file>